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0" r:id="rId4"/>
    <p:sldId id="258" r:id="rId5"/>
    <p:sldId id="266" r:id="rId6"/>
    <p:sldId id="267" r:id="rId7"/>
    <p:sldId id="265" r:id="rId8"/>
    <p:sldId id="261" r:id="rId9"/>
    <p:sldId id="262" r:id="rId10"/>
    <p:sldId id="264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D030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57" autoAdjust="0"/>
    <p:restoredTop sz="94660"/>
  </p:normalViewPr>
  <p:slideViewPr>
    <p:cSldViewPr snapToGrid="0">
      <p:cViewPr varScale="1">
        <p:scale>
          <a:sx n="86" d="100"/>
          <a:sy n="86" d="100"/>
        </p:scale>
        <p:origin x="331" y="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E9EC3D-6F73-4A0E-802A-07940ADE724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7EEDDE1-CA64-49D8-821D-CD959314854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ACB08A-59C7-4142-AE76-7B366F3D4A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4E669-177E-4AF8-B8F4-5D126657E935}" type="datetimeFigureOut">
              <a:rPr lang="en-US" smtClean="0"/>
              <a:t>11/8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16301E-D9F9-4CCA-A56C-A90EA0CE08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C773C9-D6A6-44F1-9F5B-BCDDDA4190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3B454-61ED-41AD-8950-78960849DB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8970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6ADB4E-EE9E-40CF-95B5-BA699BC743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B410AEB-0444-4F77-87E0-5979C3131A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C4FF60-4E96-4D5D-82D7-0E40E748A2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4E669-177E-4AF8-B8F4-5D126657E935}" type="datetimeFigureOut">
              <a:rPr lang="en-US" smtClean="0"/>
              <a:t>11/8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0769BD-A87D-46AD-AB49-2C7A627AD3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BCC8EE-F2B4-4D58-B7DE-D9E04F3D1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3B454-61ED-41AD-8950-78960849DB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2105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7E80F95-36AE-4A24-A547-46A9F3C7852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B1C89AF-AD10-4A6C-A1B3-8A4278911CB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E3ADA6-E463-4D82-99E4-E70E4BD71F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4E669-177E-4AF8-B8F4-5D126657E935}" type="datetimeFigureOut">
              <a:rPr lang="en-US" smtClean="0"/>
              <a:t>11/8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4FE3EC-A233-40D9-B2B3-92DEF34B32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9E95D1-D2E0-4F1F-9C7D-4A7C191DD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3B454-61ED-41AD-8950-78960849DB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5079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A097A-2F85-4FA5-8357-1D9DAB5DC8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819560-6E0F-4C5F-8836-42D39A3ACD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89940E-BE8B-4DEB-BF9A-54EB4A95C1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4E669-177E-4AF8-B8F4-5D126657E935}" type="datetimeFigureOut">
              <a:rPr lang="en-US" smtClean="0"/>
              <a:t>11/8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D0DF22-5F47-465C-8745-5C37589F7C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3E397B-98BB-4B32-AC2F-0982F28A00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3B454-61ED-41AD-8950-78960849DB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9773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989C14-2524-463C-8E98-7B6FAC1D84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49C8CB-51E2-4036-A0FD-C033F1E182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62E9AB-787A-4C6C-8B12-79CC5AE589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4E669-177E-4AF8-B8F4-5D126657E935}" type="datetimeFigureOut">
              <a:rPr lang="en-US" smtClean="0"/>
              <a:t>11/8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255011-0B2E-43AF-AF68-98EB80DBF3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A60978-DE11-408D-BFD9-DCE6159502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3B454-61ED-41AD-8950-78960849DB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6872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7296AF-6070-4AB1-963D-8C7862DC33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54B8F2-517A-42CE-AE70-14A4803B4C6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71FE9ED-F973-4413-9437-171848EAC0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923F7B3-6721-44A6-A5A8-4BF6CCE223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4E669-177E-4AF8-B8F4-5D126657E935}" type="datetimeFigureOut">
              <a:rPr lang="en-US" smtClean="0"/>
              <a:t>11/8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C2315EF-474C-4EC8-BE69-54A24887FF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B27793-C37A-4A6F-B639-7808FED8C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3B454-61ED-41AD-8950-78960849DB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881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09A024-FF6A-403D-87F8-C997A29658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A0CF16-A3A1-4BE7-AD4A-4E676F3383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B8CBC9-76E7-4243-9369-DEB862876C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FC0A206-3265-4E91-AD11-413C6FD10BD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CAEF040-0628-4EED-9746-C3D966E487C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37C7500-BE1A-47A2-BEE9-EFF06E4207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4E669-177E-4AF8-B8F4-5D126657E935}" type="datetimeFigureOut">
              <a:rPr lang="en-US" smtClean="0"/>
              <a:t>11/8/2017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DD6A4A1-33A5-4625-B248-B3FEB4123D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C24FCC-1C8D-4594-A96A-B22AF2116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3B454-61ED-41AD-8950-78960849DB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139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A55E2D-3A75-4921-9932-39A1ABCAC1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F4F67DE-AA8C-4465-917D-E4253E7485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4E669-177E-4AF8-B8F4-5D126657E935}" type="datetimeFigureOut">
              <a:rPr lang="en-US" smtClean="0"/>
              <a:t>11/8/2017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811325-205F-4D0E-8B88-90089B7567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EEB318-FA09-44F3-9F96-E265D8800B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3B454-61ED-41AD-8950-78960849DB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7839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2CB3280-3AFD-42A0-AC6D-EE1391B706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4E669-177E-4AF8-B8F4-5D126657E935}" type="datetimeFigureOut">
              <a:rPr lang="en-US" smtClean="0"/>
              <a:t>11/8/2017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4C98232-C84C-4590-A85E-29EAE70F68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4DDB16-D960-4FAC-8263-45FF834AD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3B454-61ED-41AD-8950-78960849DB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4304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19C1AE-EAFC-490D-BDE8-B9778A2B00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E3F765-332B-4D2C-9700-CF4851D77E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37C1C0-AD04-49E2-AEEB-1544CCE719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B24885-CDF6-47D7-8735-6BFF4311E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4E669-177E-4AF8-B8F4-5D126657E935}" type="datetimeFigureOut">
              <a:rPr lang="en-US" smtClean="0"/>
              <a:t>11/8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4B9C099-1E04-4121-B042-F4F457CF2B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AA4E0B-FE2B-4154-9D2B-F1E4FC574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3B454-61ED-41AD-8950-78960849DB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0713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4859D2-55BD-4872-A1D4-B886057457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BFB252B-21D1-4DE0-935B-F86C9E121B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2736E41-089E-4FC4-B120-B98FC698C6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41CA6D-7371-4200-BDD6-37F0F6D8DC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4E669-177E-4AF8-B8F4-5D126657E935}" type="datetimeFigureOut">
              <a:rPr lang="en-US" smtClean="0"/>
              <a:t>11/8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CA473B-C000-404E-A06E-C59EE03F6A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DABC714-295C-4873-8B51-542D7D2EB3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3B454-61ED-41AD-8950-78960849DB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1004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08384A5-3670-4746-97A5-4157C991FD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7CC0AB1-F6D3-4C61-B498-1072ED8BE5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252DC1-E700-4DA3-9DC5-18FB12522F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B4E669-177E-4AF8-B8F4-5D126657E935}" type="datetimeFigureOut">
              <a:rPr lang="en-US" smtClean="0"/>
              <a:t>11/8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F95094-924C-4089-A601-8875CFF7E4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B73C39-6183-4713-988B-356459F24C7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63B454-61ED-41AD-8950-78960849DB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069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094B23-BF9B-48D2-AD07-07B1FC08D3B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</a:rPr>
              <a:t>Support vector machine analysis of NTM infec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85C82BD-0E2B-4FDD-98CE-DF2EDB44CC9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</a:rPr>
              <a:t>Garrett Meek</a:t>
            </a:r>
          </a:p>
        </p:txBody>
      </p:sp>
    </p:spTree>
    <p:extLst>
      <p:ext uri="{BB962C8B-B14F-4D97-AF65-F5344CB8AC3E}">
        <p14:creationId xmlns:p14="http://schemas.microsoft.com/office/powerpoint/2010/main" val="29242023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36A12A46-BDA2-4059-9002-E5DC44497D48}"/>
              </a:ext>
            </a:extLst>
          </p:cNvPr>
          <p:cNvSpPr txBox="1"/>
          <p:nvPr/>
        </p:nvSpPr>
        <p:spPr>
          <a:xfrm>
            <a:off x="4927251" y="53596"/>
            <a:ext cx="23374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3D84C595-6081-4FCB-A949-B38B015FC006}"/>
              </a:ext>
            </a:extLst>
          </p:cNvPr>
          <p:cNvGrpSpPr/>
          <p:nvPr/>
        </p:nvGrpSpPr>
        <p:grpSpPr>
          <a:xfrm>
            <a:off x="1162976" y="1091951"/>
            <a:ext cx="9866048" cy="5545880"/>
            <a:chOff x="1162975" y="1331648"/>
            <a:chExt cx="9866048" cy="5545880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5F49A28E-DF5C-4F15-B6A9-89378D2BB362}"/>
                </a:ext>
              </a:extLst>
            </p:cNvPr>
            <p:cNvSpPr/>
            <p:nvPr/>
          </p:nvSpPr>
          <p:spPr>
            <a:xfrm>
              <a:off x="1930893" y="1331648"/>
              <a:ext cx="1340528" cy="1225118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4942BF1-DA11-464C-97A2-4A085FEA5DD2}"/>
                </a:ext>
              </a:extLst>
            </p:cNvPr>
            <p:cNvSpPr/>
            <p:nvPr/>
          </p:nvSpPr>
          <p:spPr>
            <a:xfrm>
              <a:off x="5425736" y="1331648"/>
              <a:ext cx="1340528" cy="1225118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D2823B4-1809-4D40-BAD6-1F8191C0BA5A}"/>
                </a:ext>
              </a:extLst>
            </p:cNvPr>
            <p:cNvSpPr/>
            <p:nvPr/>
          </p:nvSpPr>
          <p:spPr>
            <a:xfrm>
              <a:off x="8876191" y="1331648"/>
              <a:ext cx="1340528" cy="1225118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92817135-FC82-4FC6-8A40-B74ADBE31AD8}"/>
                </a:ext>
              </a:extLst>
            </p:cNvPr>
            <p:cNvSpPr/>
            <p:nvPr/>
          </p:nvSpPr>
          <p:spPr>
            <a:xfrm>
              <a:off x="1162975" y="3187082"/>
              <a:ext cx="2876365" cy="2011680"/>
            </a:xfrm>
            <a:prstGeom prst="rect">
              <a:avLst/>
            </a:prstGeom>
            <a:solidFill>
              <a:srgbClr val="00B05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dentify least correlated </a:t>
              </a:r>
              <a:r>
                <a:rPr lang="en-US" sz="3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eatures</a:t>
              </a:r>
              <a:r>
                <a: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linear combo.)</a:t>
              </a: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802A68B2-FB99-49E1-B15D-02BE0E642B18}"/>
                </a:ext>
              </a:extLst>
            </p:cNvPr>
            <p:cNvCxnSpPr>
              <a:stCxn id="2" idx="4"/>
              <a:endCxn id="3" idx="0"/>
            </p:cNvCxnSpPr>
            <p:nvPr/>
          </p:nvCxnSpPr>
          <p:spPr>
            <a:xfrm>
              <a:off x="2601157" y="2556766"/>
              <a:ext cx="1" cy="630316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9D969250-C9E7-4329-A511-A0690A49D404}"/>
                </a:ext>
              </a:extLst>
            </p:cNvPr>
            <p:cNvCxnSpPr>
              <a:cxnSpLocks/>
              <a:stCxn id="3" idx="3"/>
              <a:endCxn id="18" idx="1"/>
            </p:cNvCxnSpPr>
            <p:nvPr/>
          </p:nvCxnSpPr>
          <p:spPr>
            <a:xfrm>
              <a:off x="4039340" y="4192922"/>
              <a:ext cx="618477" cy="0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B1010547-29A7-4AE8-9BF4-472B779CA466}"/>
                </a:ext>
              </a:extLst>
            </p:cNvPr>
            <p:cNvSpPr/>
            <p:nvPr/>
          </p:nvSpPr>
          <p:spPr>
            <a:xfrm>
              <a:off x="4657817" y="3187082"/>
              <a:ext cx="2876365" cy="2011680"/>
            </a:xfrm>
            <a:prstGeom prst="rect">
              <a:avLst/>
            </a:prstGeom>
            <a:solidFill>
              <a:srgbClr val="0070C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dentify best </a:t>
              </a:r>
              <a:r>
                <a:rPr lang="en-US" sz="3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assifiers</a:t>
              </a:r>
              <a:r>
                <a: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for NTM therapy</a:t>
              </a: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89875C7B-8E3D-4F57-B88A-C0174945FEDB}"/>
                </a:ext>
              </a:extLst>
            </p:cNvPr>
            <p:cNvCxnSpPr/>
            <p:nvPr/>
          </p:nvCxnSpPr>
          <p:spPr>
            <a:xfrm>
              <a:off x="6095999" y="2543447"/>
              <a:ext cx="1" cy="630316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2C62AD7-780B-4C9C-87F4-E0FF44C4D23C}"/>
                </a:ext>
              </a:extLst>
            </p:cNvPr>
            <p:cNvSpPr/>
            <p:nvPr/>
          </p:nvSpPr>
          <p:spPr>
            <a:xfrm>
              <a:off x="8152658" y="3173763"/>
              <a:ext cx="2876365" cy="2011680"/>
            </a:xfrm>
            <a:prstGeom prst="rect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valuate cross-validation accuracy</a:t>
              </a: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AFFE7E28-5F51-4F7A-BFA2-959A4DD79D29}"/>
                </a:ext>
              </a:extLst>
            </p:cNvPr>
            <p:cNvCxnSpPr/>
            <p:nvPr/>
          </p:nvCxnSpPr>
          <p:spPr>
            <a:xfrm>
              <a:off x="9546453" y="2556766"/>
              <a:ext cx="1" cy="630316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AABDA8D8-F8F6-4092-A9F2-498566FBF3F9}"/>
                </a:ext>
              </a:extLst>
            </p:cNvPr>
            <p:cNvCxnSpPr>
              <a:cxnSpLocks/>
            </p:cNvCxnSpPr>
            <p:nvPr/>
          </p:nvCxnSpPr>
          <p:spPr>
            <a:xfrm>
              <a:off x="7534182" y="4161553"/>
              <a:ext cx="618477" cy="0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21AF91AE-35DD-44C8-A82E-56C7E6B7B8F2}"/>
                </a:ext>
              </a:extLst>
            </p:cNvPr>
            <p:cNvCxnSpPr>
              <a:cxnSpLocks/>
              <a:stCxn id="3" idx="2"/>
            </p:cNvCxnSpPr>
            <p:nvPr/>
          </p:nvCxnSpPr>
          <p:spPr>
            <a:xfrm>
              <a:off x="2601158" y="5198762"/>
              <a:ext cx="0" cy="526002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Diamond 27">
              <a:extLst>
                <a:ext uri="{FF2B5EF4-FFF2-40B4-BE49-F238E27FC236}">
                  <a16:creationId xmlns:a16="http://schemas.microsoft.com/office/drawing/2014/main" id="{4D69CD05-F832-4FFB-8B07-29FEE2E7E22C}"/>
                </a:ext>
              </a:extLst>
            </p:cNvPr>
            <p:cNvSpPr/>
            <p:nvPr/>
          </p:nvSpPr>
          <p:spPr>
            <a:xfrm>
              <a:off x="5067669" y="5715000"/>
              <a:ext cx="2056659" cy="1143000"/>
            </a:xfrm>
            <a:prstGeom prst="diamond">
              <a:avLst/>
            </a:prstGeom>
            <a:solidFill>
              <a:srgbClr val="0070C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VM</a:t>
              </a: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266EE3BA-A0A9-42BC-B6CA-2CC2424712EC}"/>
                </a:ext>
              </a:extLst>
            </p:cNvPr>
            <p:cNvCxnSpPr>
              <a:cxnSpLocks/>
            </p:cNvCxnSpPr>
            <p:nvPr/>
          </p:nvCxnSpPr>
          <p:spPr>
            <a:xfrm>
              <a:off x="6096000" y="5208526"/>
              <a:ext cx="0" cy="526002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Diamond 29">
              <a:extLst>
                <a:ext uri="{FF2B5EF4-FFF2-40B4-BE49-F238E27FC236}">
                  <a16:creationId xmlns:a16="http://schemas.microsoft.com/office/drawing/2014/main" id="{944551B2-FB9D-4070-84E4-A5375927E30F}"/>
                </a:ext>
              </a:extLst>
            </p:cNvPr>
            <p:cNvSpPr/>
            <p:nvPr/>
          </p:nvSpPr>
          <p:spPr>
            <a:xfrm>
              <a:off x="1572827" y="5734528"/>
              <a:ext cx="2056659" cy="1143000"/>
            </a:xfrm>
            <a:prstGeom prst="diamond">
              <a:avLst/>
            </a:prstGeom>
            <a:solidFill>
              <a:srgbClr val="00B05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CA</a:t>
              </a:r>
            </a:p>
          </p:txBody>
        </p: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92C4DA37-3D7B-4387-8954-EBE7F260A834}"/>
                </a:ext>
              </a:extLst>
            </p:cNvPr>
            <p:cNvCxnSpPr>
              <a:cxnSpLocks/>
            </p:cNvCxnSpPr>
            <p:nvPr/>
          </p:nvCxnSpPr>
          <p:spPr>
            <a:xfrm>
              <a:off x="9590839" y="5208526"/>
              <a:ext cx="0" cy="109728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0414B58A-BD3F-4B89-9CCD-D6CB8ECBEE6E}"/>
                </a:ext>
              </a:extLst>
            </p:cNvPr>
            <p:cNvCxnSpPr>
              <a:cxnSpLocks/>
              <a:endCxn id="28" idx="3"/>
            </p:cNvCxnSpPr>
            <p:nvPr/>
          </p:nvCxnSpPr>
          <p:spPr>
            <a:xfrm flipH="1">
              <a:off x="7124328" y="6286500"/>
              <a:ext cx="2466511" cy="0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64C1AA57-62F5-4D8F-B4D8-A477E2D080CA}"/>
                </a:ext>
              </a:extLst>
            </p:cNvPr>
            <p:cNvSpPr/>
            <p:nvPr/>
          </p:nvSpPr>
          <p:spPr>
            <a:xfrm>
              <a:off x="8152658" y="5948039"/>
              <a:ext cx="2876365" cy="603681"/>
            </a:xfrm>
            <a:prstGeom prst="rect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tera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559672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0CA7F27-5D6B-493D-94B8-89274608AC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814" y="2373179"/>
            <a:ext cx="2758115" cy="275811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6A12A46-BDA2-4059-9002-E5DC44497D48}"/>
              </a:ext>
            </a:extLst>
          </p:cNvPr>
          <p:cNvSpPr txBox="1"/>
          <p:nvPr/>
        </p:nvSpPr>
        <p:spPr>
          <a:xfrm>
            <a:off x="4927251" y="172720"/>
            <a:ext cx="23374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6833E47-CE08-4C28-A348-ADBCAAA0244F}"/>
              </a:ext>
            </a:extLst>
          </p:cNvPr>
          <p:cNvSpPr txBox="1"/>
          <p:nvPr/>
        </p:nvSpPr>
        <p:spPr>
          <a:xfrm>
            <a:off x="3975598" y="1851715"/>
            <a:ext cx="7633820" cy="3801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utum from 17 patients with cystic fibrosis</a:t>
            </a:r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dian of 10 samples per patient</a:t>
            </a:r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zed sputum microbial composition to identify features unique t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ntuberculosi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ycobacterial (NTM) infection</a:t>
            </a:r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dian collection period prior to NTM therapy (when necessary) was 1.3 year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10FC5BE-16ED-48E0-BD01-62167CDAFCA0}"/>
              </a:ext>
            </a:extLst>
          </p:cNvPr>
          <p:cNvSpPr txBox="1"/>
          <p:nvPr/>
        </p:nvSpPr>
        <p:spPr>
          <a:xfrm>
            <a:off x="1440516" y="5131294"/>
            <a:ext cx="10447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ww.cff.org</a:t>
            </a:r>
          </a:p>
        </p:txBody>
      </p:sp>
    </p:spTree>
    <p:extLst>
      <p:ext uri="{BB962C8B-B14F-4D97-AF65-F5344CB8AC3E}">
        <p14:creationId xmlns:p14="http://schemas.microsoft.com/office/powerpoint/2010/main" val="1762556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36A12A46-BDA2-4059-9002-E5DC44497D48}"/>
              </a:ext>
            </a:extLst>
          </p:cNvPr>
          <p:cNvSpPr txBox="1"/>
          <p:nvPr/>
        </p:nvSpPr>
        <p:spPr>
          <a:xfrm>
            <a:off x="2969183" y="172720"/>
            <a:ext cx="62536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TM infection in cohort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F3F6D02-7C93-4AD9-8224-907CA8E7DA9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54" t="2519" r="18068" b="19407"/>
          <a:stretch/>
        </p:blipFill>
        <p:spPr>
          <a:xfrm>
            <a:off x="7264750" y="1259839"/>
            <a:ext cx="3474721" cy="368446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771E4DC-A13C-42D9-880D-9666C72FE8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5980" y="1259839"/>
            <a:ext cx="3607300" cy="3970825"/>
          </a:xfrm>
          <a:prstGeom prst="rect">
            <a:avLst/>
          </a:prstGeom>
        </p:spPr>
      </p:pic>
      <p:sp>
        <p:nvSpPr>
          <p:cNvPr id="23" name="Arrow: Right 22">
            <a:extLst>
              <a:ext uri="{FF2B5EF4-FFF2-40B4-BE49-F238E27FC236}">
                <a16:creationId xmlns:a16="http://schemas.microsoft.com/office/drawing/2014/main" id="{0C925266-8E9F-4754-B2BD-43FA9CF135EF}"/>
              </a:ext>
            </a:extLst>
          </p:cNvPr>
          <p:cNvSpPr/>
          <p:nvPr/>
        </p:nvSpPr>
        <p:spPr>
          <a:xfrm rot="20495685">
            <a:off x="4253771" y="3739038"/>
            <a:ext cx="3262820" cy="833081"/>
          </a:xfrm>
          <a:prstGeom prst="rightArrow">
            <a:avLst/>
          </a:prstGeom>
          <a:solidFill>
            <a:srgbClr val="FF0000"/>
          </a:solidFill>
          <a:scene3d>
            <a:camera prst="perspectiveRight"/>
            <a:lightRig rig="sunset" dir="t"/>
          </a:scene3d>
          <a:sp3d extrusionH="12700" contourW="12700">
            <a:bevelT w="25400" h="508000"/>
            <a:bevelB w="12700" h="12700"/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1054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36A12A46-BDA2-4059-9002-E5DC44497D48}"/>
              </a:ext>
            </a:extLst>
          </p:cNvPr>
          <p:cNvSpPr txBox="1"/>
          <p:nvPr/>
        </p:nvSpPr>
        <p:spPr>
          <a:xfrm>
            <a:off x="2336451" y="53596"/>
            <a:ext cx="75648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estion we want to answer: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A771E4DC-A13C-42D9-880D-9666C72FE8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5980" y="1259839"/>
            <a:ext cx="3607300" cy="3970825"/>
          </a:xfrm>
          <a:prstGeom prst="rect">
            <a:avLst/>
          </a:prstGeom>
        </p:spPr>
      </p:pic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0806D119-5774-4B98-97FE-B59FD15DCF3E}"/>
              </a:ext>
            </a:extLst>
          </p:cNvPr>
          <p:cNvCxnSpPr>
            <a:cxnSpLocks/>
          </p:cNvCxnSpPr>
          <p:nvPr/>
        </p:nvCxnSpPr>
        <p:spPr>
          <a:xfrm flipH="1">
            <a:off x="4653280" y="2641600"/>
            <a:ext cx="1320800" cy="60365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11E431AB-594A-4995-BD7B-7F8E9310F1C3}"/>
              </a:ext>
            </a:extLst>
          </p:cNvPr>
          <p:cNvCxnSpPr>
            <a:cxnSpLocks/>
          </p:cNvCxnSpPr>
          <p:nvPr/>
        </p:nvCxnSpPr>
        <p:spPr>
          <a:xfrm flipH="1">
            <a:off x="4175760" y="2641600"/>
            <a:ext cx="1798320" cy="200152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6E988E00-0C4A-4025-859B-CD9763E81A6F}"/>
              </a:ext>
            </a:extLst>
          </p:cNvPr>
          <p:cNvSpPr txBox="1"/>
          <p:nvPr/>
        </p:nvSpPr>
        <p:spPr>
          <a:xfrm>
            <a:off x="5934728" y="4213617"/>
            <a:ext cx="4765040" cy="1446550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pPr algn="ctr"/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bial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nnon diversity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nness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erobe abundance</a:t>
            </a:r>
          </a:p>
          <a:p>
            <a:pPr algn="ctr"/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inical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V1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e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der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85D349F-1386-4366-9227-7F120B331683}"/>
              </a:ext>
            </a:extLst>
          </p:cNvPr>
          <p:cNvSpPr txBox="1"/>
          <p:nvPr/>
        </p:nvSpPr>
        <p:spPr>
          <a:xfrm>
            <a:off x="5895376" y="1949102"/>
            <a:ext cx="4843744" cy="138499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>
              <a:spcAft>
                <a:spcPts val="1800"/>
              </a:spcAft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bial/clinica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atures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inguis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se subjects in the year before NTM therapy?</a:t>
            </a:r>
          </a:p>
        </p:txBody>
      </p:sp>
    </p:spTree>
    <p:extLst>
      <p:ext uri="{BB962C8B-B14F-4D97-AF65-F5344CB8AC3E}">
        <p14:creationId xmlns:p14="http://schemas.microsoft.com/office/powerpoint/2010/main" val="7987446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36A12A46-BDA2-4059-9002-E5DC44497D48}"/>
              </a:ext>
            </a:extLst>
          </p:cNvPr>
          <p:cNvSpPr txBox="1"/>
          <p:nvPr/>
        </p:nvSpPr>
        <p:spPr>
          <a:xfrm>
            <a:off x="4927251" y="53596"/>
            <a:ext cx="23374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E988E00-0C4A-4025-859B-CD9763E81A6F}"/>
              </a:ext>
            </a:extLst>
          </p:cNvPr>
          <p:cNvSpPr txBox="1"/>
          <p:nvPr/>
        </p:nvSpPr>
        <p:spPr>
          <a:xfrm>
            <a:off x="5934728" y="4213617"/>
            <a:ext cx="4765040" cy="1446550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pPr algn="ctr"/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bial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nnon diversity</a:t>
            </a:r>
          </a:p>
          <a:p>
            <a:pPr algn="ctr"/>
            <a:r>
              <a:rPr 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nness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erobe abundance</a:t>
            </a:r>
          </a:p>
          <a:p>
            <a:pPr algn="ctr"/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inical</a:t>
            </a:r>
          </a:p>
          <a:p>
            <a:pPr algn="ctr"/>
            <a:r>
              <a:rPr 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V1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e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de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BC7D867-2FCB-45B2-B1DA-1C07ACB1BE0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70267"/>
          <a:stretch/>
        </p:blipFill>
        <p:spPr>
          <a:xfrm>
            <a:off x="390772" y="2154306"/>
            <a:ext cx="1509049" cy="289482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3BCECD0-EF6C-49CD-8C0D-D3D92F60AB62}"/>
              </a:ext>
            </a:extLst>
          </p:cNvPr>
          <p:cNvSpPr txBox="1"/>
          <p:nvPr/>
        </p:nvSpPr>
        <p:spPr>
          <a:xfrm>
            <a:off x="5452846" y="1486433"/>
            <a:ext cx="4758431" cy="646331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able microbial/clinical (or linear combo. of) characteristics for a study subjec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27D9313-EFBE-4938-AB08-09BA37ECA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415425"/>
              </p:ext>
            </p:extLst>
          </p:nvPr>
        </p:nvGraphicFramePr>
        <p:xfrm>
          <a:off x="4287173" y="2596833"/>
          <a:ext cx="70897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3136680" imgH="444240" progId="Equation.DSMT4">
                  <p:embed/>
                </p:oleObj>
              </mc:Choice>
              <mc:Fallback>
                <p:oleObj name="Equation" r:id="rId4" imgW="313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7173" y="2596833"/>
                        <a:ext cx="7089775" cy="100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6721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36A12A46-BDA2-4059-9002-E5DC44497D48}"/>
              </a:ext>
            </a:extLst>
          </p:cNvPr>
          <p:cNvSpPr txBox="1"/>
          <p:nvPr/>
        </p:nvSpPr>
        <p:spPr>
          <a:xfrm>
            <a:off x="4927251" y="53596"/>
            <a:ext cx="23374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E988E00-0C4A-4025-859B-CD9763E81A6F}"/>
              </a:ext>
            </a:extLst>
          </p:cNvPr>
          <p:cNvSpPr txBox="1"/>
          <p:nvPr/>
        </p:nvSpPr>
        <p:spPr>
          <a:xfrm>
            <a:off x="5934728" y="4213617"/>
            <a:ext cx="4765040" cy="1446550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pPr algn="ctr"/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bial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nnon diversity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nness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erobe abundance</a:t>
            </a:r>
          </a:p>
          <a:p>
            <a:pPr algn="ctr"/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inical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V1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e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der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D6B9B99-80B9-4E32-994F-71F88F409695}"/>
              </a:ext>
            </a:extLst>
          </p:cNvPr>
          <p:cNvGrpSpPr/>
          <p:nvPr/>
        </p:nvGrpSpPr>
        <p:grpSpPr>
          <a:xfrm>
            <a:off x="390772" y="2154306"/>
            <a:ext cx="3488770" cy="2959232"/>
            <a:chOff x="390772" y="2154306"/>
            <a:chExt cx="3488770" cy="2959232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0BC7D867-2FCB-45B2-B1DA-1C07ACB1BE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35108"/>
            <a:stretch/>
          </p:blipFill>
          <p:spPr>
            <a:xfrm>
              <a:off x="390772" y="2154306"/>
              <a:ext cx="3293461" cy="2894828"/>
            </a:xfrm>
            <a:prstGeom prst="rect">
              <a:avLst/>
            </a:prstGeom>
          </p:spPr>
        </p:pic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CF913F1D-DFEA-4DDD-B7DE-BAADA21A9C05}"/>
                </a:ext>
              </a:extLst>
            </p:cNvPr>
            <p:cNvSpPr/>
            <p:nvPr/>
          </p:nvSpPr>
          <p:spPr>
            <a:xfrm>
              <a:off x="3471169" y="4589755"/>
              <a:ext cx="408373" cy="52378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FC8EFC06-0F00-4DCF-A341-E011956C0BAD}"/>
              </a:ext>
            </a:extLst>
          </p:cNvPr>
          <p:cNvSpPr txBox="1"/>
          <p:nvPr/>
        </p:nvSpPr>
        <p:spPr>
          <a:xfrm>
            <a:off x="5693787" y="2225939"/>
            <a:ext cx="5246922" cy="646331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fier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t distinguishes members of different classes</a:t>
            </a:r>
          </a:p>
        </p:txBody>
      </p:sp>
    </p:spTree>
    <p:extLst>
      <p:ext uri="{BB962C8B-B14F-4D97-AF65-F5344CB8AC3E}">
        <p14:creationId xmlns:p14="http://schemas.microsoft.com/office/powerpoint/2010/main" val="9035961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36A12A46-BDA2-4059-9002-E5DC44497D48}"/>
              </a:ext>
            </a:extLst>
          </p:cNvPr>
          <p:cNvSpPr txBox="1"/>
          <p:nvPr/>
        </p:nvSpPr>
        <p:spPr>
          <a:xfrm>
            <a:off x="4927251" y="53596"/>
            <a:ext cx="23374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E988E00-0C4A-4025-859B-CD9763E81A6F}"/>
              </a:ext>
            </a:extLst>
          </p:cNvPr>
          <p:cNvSpPr txBox="1"/>
          <p:nvPr/>
        </p:nvSpPr>
        <p:spPr>
          <a:xfrm>
            <a:off x="5934728" y="4213617"/>
            <a:ext cx="4765040" cy="1446550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pPr algn="ctr"/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bial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nnon diversity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nness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erobe abundance</a:t>
            </a:r>
          </a:p>
          <a:p>
            <a:pPr algn="ctr"/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inical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V1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e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de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BC7D867-2FCB-45B2-B1DA-1C07ACB1BE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772" y="2154306"/>
            <a:ext cx="5075308" cy="289482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28EF1FB-6C4B-457A-BED8-80E0F5BE2C4E}"/>
              </a:ext>
            </a:extLst>
          </p:cNvPr>
          <p:cNvSpPr txBox="1"/>
          <p:nvPr/>
        </p:nvSpPr>
        <p:spPr>
          <a:xfrm>
            <a:off x="7141670" y="1368927"/>
            <a:ext cx="23511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</a:t>
            </a:r>
          </a:p>
          <a:p>
            <a:pPr algn="ctr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85766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36A12A46-BDA2-4059-9002-E5DC44497D48}"/>
              </a:ext>
            </a:extLst>
          </p:cNvPr>
          <p:cNvSpPr txBox="1"/>
          <p:nvPr/>
        </p:nvSpPr>
        <p:spPr>
          <a:xfrm>
            <a:off x="1198881" y="53596"/>
            <a:ext cx="97332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s explained: PC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AC2D4C5-2B6A-4178-AF70-5BBDCBFC0F0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45" t="9855" r="12807" b="5893"/>
          <a:stretch/>
        </p:blipFill>
        <p:spPr>
          <a:xfrm>
            <a:off x="287574" y="1802295"/>
            <a:ext cx="4803153" cy="3988905"/>
          </a:xfrm>
          <a:prstGeom prst="rect">
            <a:avLst/>
          </a:prstGeom>
        </p:spPr>
      </p:pic>
      <p:sp>
        <p:nvSpPr>
          <p:cNvPr id="11" name="Arrow: Right 10">
            <a:extLst>
              <a:ext uri="{FF2B5EF4-FFF2-40B4-BE49-F238E27FC236}">
                <a16:creationId xmlns:a16="http://schemas.microsoft.com/office/drawing/2014/main" id="{9D2CF887-1F00-4C47-9A47-1A748EBF577F}"/>
              </a:ext>
            </a:extLst>
          </p:cNvPr>
          <p:cNvSpPr/>
          <p:nvPr/>
        </p:nvSpPr>
        <p:spPr>
          <a:xfrm>
            <a:off x="5415058" y="3348053"/>
            <a:ext cx="1300926" cy="714511"/>
          </a:xfrm>
          <a:prstGeom prst="rightArrow">
            <a:avLst/>
          </a:prstGeom>
          <a:solidFill>
            <a:srgbClr val="FF0000"/>
          </a:solidFill>
          <a:scene3d>
            <a:camera prst="obliqueBottomRight"/>
            <a:lightRig rig="sunset" dir="t"/>
          </a:scene3d>
          <a:sp3d extrusionH="12700" contourW="12700">
            <a:bevelT w="25400" h="508000"/>
            <a:bevelB w="12700" h="12700"/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7FA3D15-9B03-47FC-AFD8-1789A1E7A6B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70267"/>
          <a:stretch/>
        </p:blipFill>
        <p:spPr>
          <a:xfrm>
            <a:off x="5498840" y="4351883"/>
            <a:ext cx="1133361" cy="2174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1927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36A12A46-BDA2-4059-9002-E5DC44497D48}"/>
              </a:ext>
            </a:extLst>
          </p:cNvPr>
          <p:cNvSpPr txBox="1"/>
          <p:nvPr/>
        </p:nvSpPr>
        <p:spPr>
          <a:xfrm>
            <a:off x="1198881" y="53596"/>
            <a:ext cx="97332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“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undaries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for NTM therap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AC2D4C5-2B6A-4178-AF70-5BBDCBFC0F0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45" t="9855" r="12807" b="5893"/>
          <a:stretch/>
        </p:blipFill>
        <p:spPr>
          <a:xfrm>
            <a:off x="287574" y="1802295"/>
            <a:ext cx="4803153" cy="3988905"/>
          </a:xfrm>
          <a:prstGeom prst="rect">
            <a:avLst/>
          </a:prstGeom>
        </p:spPr>
      </p:pic>
      <p:sp>
        <p:nvSpPr>
          <p:cNvPr id="11" name="Arrow: Right 10">
            <a:extLst>
              <a:ext uri="{FF2B5EF4-FFF2-40B4-BE49-F238E27FC236}">
                <a16:creationId xmlns:a16="http://schemas.microsoft.com/office/drawing/2014/main" id="{9D2CF887-1F00-4C47-9A47-1A748EBF577F}"/>
              </a:ext>
            </a:extLst>
          </p:cNvPr>
          <p:cNvSpPr/>
          <p:nvPr/>
        </p:nvSpPr>
        <p:spPr>
          <a:xfrm>
            <a:off x="5415058" y="3348053"/>
            <a:ext cx="1300926" cy="714511"/>
          </a:xfrm>
          <a:prstGeom prst="rightArrow">
            <a:avLst/>
          </a:prstGeom>
          <a:solidFill>
            <a:srgbClr val="FF0000"/>
          </a:solidFill>
          <a:scene3d>
            <a:camera prst="obliqueBottomRight"/>
            <a:lightRig rig="sunset" dir="t"/>
          </a:scene3d>
          <a:sp3d extrusionH="12700" contourW="12700">
            <a:bevelT w="25400" h="508000"/>
            <a:bevelB w="12700" h="12700"/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FFFB61-3167-4D9E-8018-D7087010A7E2}"/>
              </a:ext>
            </a:extLst>
          </p:cNvPr>
          <p:cNvSpPr txBox="1"/>
          <p:nvPr/>
        </p:nvSpPr>
        <p:spPr>
          <a:xfrm>
            <a:off x="5136420" y="2016326"/>
            <a:ext cx="1858201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cipal</a:t>
            </a: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</a:t>
            </a: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sis</a:t>
            </a:r>
          </a:p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CA)</a:t>
            </a:r>
          </a:p>
        </p:txBody>
      </p:sp>
    </p:spTree>
    <p:extLst>
      <p:ext uri="{BB962C8B-B14F-4D97-AF65-F5344CB8AC3E}">
        <p14:creationId xmlns:p14="http://schemas.microsoft.com/office/powerpoint/2010/main" val="38235396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2</TotalTime>
  <Words>194</Words>
  <Application>Microsoft Office PowerPoint</Application>
  <PresentationFormat>Widescreen</PresentationFormat>
  <Paragraphs>67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Office Theme</vt:lpstr>
      <vt:lpstr>MathType 6.0 Equation</vt:lpstr>
      <vt:lpstr>Support vector machine analysis of NTM infe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ort vector machine analysis of NTM infection</dc:title>
  <dc:creator>Garrett Meek</dc:creator>
  <cp:lastModifiedBy>Garrett Meek</cp:lastModifiedBy>
  <cp:revision>26</cp:revision>
  <dcterms:created xsi:type="dcterms:W3CDTF">2017-11-08T16:50:39Z</dcterms:created>
  <dcterms:modified xsi:type="dcterms:W3CDTF">2017-11-10T02:13:14Z</dcterms:modified>
</cp:coreProperties>
</file>